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78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5" r:id="rId1"/>
    <p:sldMasterId id="2147483819" r:id="rId2"/>
  </p:sldMasterIdLst>
  <p:sldIdLst>
    <p:sldId id="991" r:id="rId3"/>
    <p:sldId id="973" r:id="rId4"/>
    <p:sldId id="618" r:id="rId5"/>
    <p:sldId id="984" r:id="rId6"/>
    <p:sldId id="982" r:id="rId7"/>
    <p:sldId id="975" r:id="rId8"/>
    <p:sldId id="965" r:id="rId9"/>
    <p:sldId id="961" r:id="rId10"/>
    <p:sldId id="980" r:id="rId11"/>
    <p:sldId id="285" r:id="rId12"/>
    <p:sldId id="937" r:id="rId13"/>
    <p:sldId id="935" r:id="rId14"/>
    <p:sldId id="616" r:id="rId15"/>
    <p:sldId id="948" r:id="rId16"/>
    <p:sldId id="617" r:id="rId17"/>
    <p:sldId id="615" r:id="rId18"/>
    <p:sldId id="988" r:id="rId19"/>
    <p:sldId id="986" r:id="rId20"/>
    <p:sldId id="933" r:id="rId21"/>
    <p:sldId id="990" r:id="rId22"/>
    <p:sldId id="989" r:id="rId23"/>
    <p:sldId id="987" r:id="rId24"/>
  </p:sldIdLst>
  <p:sldSz cx="12192000" cy="6858000"/>
  <p:notesSz cx="6858000" cy="9144000"/>
  <p:custDataLst>
    <p:tags r:id="rId2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71" autoAdjust="0"/>
    <p:restoredTop sz="94660"/>
  </p:normalViewPr>
  <p:slideViewPr>
    <p:cSldViewPr>
      <p:cViewPr varScale="1">
        <p:scale>
          <a:sx n="82" d="100"/>
          <a:sy n="82" d="100"/>
        </p:scale>
        <p:origin x="192" y="62"/>
      </p:cViewPr>
      <p:guideLst>
        <p:guide orient="horz" pos="2069"/>
        <p:guide pos="388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2ED24186-F9C2-4E54-BC84-CCD463034065}"/>
    <pc:docChg chg="addSld modSld">
      <pc:chgData name="man sci" userId="49ae2bbd3020a361" providerId="LiveId" clId="{2ED24186-F9C2-4E54-BC84-CCD463034065}" dt="2025-08-06T03:28:15.637" v="0"/>
      <pc:docMkLst>
        <pc:docMk/>
      </pc:docMkLst>
      <pc:sldChg chg="add">
        <pc:chgData name="man sci" userId="49ae2bbd3020a361" providerId="LiveId" clId="{2ED24186-F9C2-4E54-BC84-CCD463034065}" dt="2025-08-06T03:28:15.637" v="0"/>
        <pc:sldMkLst>
          <pc:docMk/>
          <pc:sldMk cId="1673023965" sldId="939"/>
        </pc:sldMkLst>
      </pc:sldChg>
      <pc:sldChg chg="add">
        <pc:chgData name="man sci" userId="49ae2bbd3020a361" providerId="LiveId" clId="{2ED24186-F9C2-4E54-BC84-CCD463034065}" dt="2025-08-06T03:28:15.637" v="0"/>
        <pc:sldMkLst>
          <pc:docMk/>
          <pc:sldMk cId="1958774835" sldId="940"/>
        </pc:sldMkLst>
      </pc:sldChg>
    </pc:docChg>
  </pc:docChgLst>
  <pc:docChgLst>
    <pc:chgData name="man sci" userId="49ae2bbd3020a361" providerId="LiveId" clId="{1F35BAC8-F95C-4472-8226-7338082CEE96}"/>
    <pc:docChg chg="undo custSel addSld delSld modSld sldOrd">
      <pc:chgData name="man sci" userId="49ae2bbd3020a361" providerId="LiveId" clId="{1F35BAC8-F95C-4472-8226-7338082CEE96}" dt="2025-05-29T15:25:10.051" v="7" actId="47"/>
      <pc:docMkLst>
        <pc:docMk/>
      </pc:docMkLst>
      <pc:sldChg chg="addSp delSp del mod">
        <pc:chgData name="man sci" userId="49ae2bbd3020a361" providerId="LiveId" clId="{1F35BAC8-F95C-4472-8226-7338082CEE96}" dt="2025-05-29T15:25:05.328" v="4" actId="47"/>
        <pc:sldMkLst>
          <pc:docMk/>
          <pc:sldMk cId="3841496307" sldId="927"/>
        </pc:sldMkLst>
      </pc:sldChg>
      <pc:sldChg chg="del">
        <pc:chgData name="man sci" userId="49ae2bbd3020a361" providerId="LiveId" clId="{1F35BAC8-F95C-4472-8226-7338082CEE96}" dt="2025-05-29T15:25:10.051" v="7" actId="47"/>
        <pc:sldMkLst>
          <pc:docMk/>
          <pc:sldMk cId="2863751884" sldId="932"/>
        </pc:sldMkLst>
      </pc:sldChg>
      <pc:sldChg chg="add ord">
        <pc:chgData name="man sci" userId="49ae2bbd3020a361" providerId="LiveId" clId="{1F35BAC8-F95C-4472-8226-7338082CEE96}" dt="2025-05-29T15:25:08.935" v="6"/>
        <pc:sldMkLst>
          <pc:docMk/>
          <pc:sldMk cId="1218426439" sldId="933"/>
        </pc:sldMkLst>
      </pc:sldChg>
      <pc:sldChg chg="modSp add mod">
        <pc:chgData name="man sci" userId="49ae2bbd3020a361" providerId="LiveId" clId="{1F35BAC8-F95C-4472-8226-7338082CEE96}" dt="2025-05-29T15:25:03.179" v="3"/>
        <pc:sldMkLst>
          <pc:docMk/>
          <pc:sldMk cId="278422708" sldId="991"/>
        </pc:sldMkLst>
      </pc:sldChg>
    </pc:docChg>
  </pc:docChgLst>
  <pc:docChgLst>
    <pc:chgData name="man sci" userId="49ae2bbd3020a361" providerId="LiveId" clId="{66C6DA3E-CA88-40E3-9EA7-91EC65C76958}"/>
    <pc:docChg chg="modSld">
      <pc:chgData name="man sci" userId="49ae2bbd3020a361" providerId="LiveId" clId="{66C6DA3E-CA88-40E3-9EA7-91EC65C76958}" dt="2024-09-05T09:22:29.771" v="0"/>
      <pc:docMkLst>
        <pc:docMk/>
      </pc:docMkLst>
      <pc:sldChg chg="modSp mod">
        <pc:chgData name="man sci" userId="49ae2bbd3020a361" providerId="LiveId" clId="{66C6DA3E-CA88-40E3-9EA7-91EC65C76958}" dt="2024-09-05T09:22:29.771" v="0"/>
        <pc:sldMkLst>
          <pc:docMk/>
          <pc:sldMk cId="2757588128" sldId="846"/>
        </pc:sldMkLst>
      </pc:sldChg>
    </pc:docChg>
  </pc:docChgLst>
  <pc:docChgLst>
    <pc:chgData name="man sci" userId="49ae2bbd3020a361" providerId="LiveId" clId="{59D7475E-6200-40B2-BBAC-50DDFDE14C7A}"/>
    <pc:docChg chg="custSel addSld delSld modSld">
      <pc:chgData name="man sci" userId="49ae2bbd3020a361" providerId="LiveId" clId="{59D7475E-6200-40B2-BBAC-50DDFDE14C7A}" dt="2024-12-20T01:16:37.408" v="85"/>
      <pc:docMkLst>
        <pc:docMk/>
      </pc:docMkLst>
      <pc:sldChg chg="add">
        <pc:chgData name="man sci" userId="49ae2bbd3020a361" providerId="LiveId" clId="{59D7475E-6200-40B2-BBAC-50DDFDE14C7A}" dt="2024-12-19T01:18:58.878" v="16"/>
        <pc:sldMkLst>
          <pc:docMk/>
          <pc:sldMk cId="433700695" sldId="618"/>
        </pc:sldMkLst>
      </pc:sldChg>
      <pc:sldChg chg="add">
        <pc:chgData name="man sci" userId="49ae2bbd3020a361" providerId="LiveId" clId="{59D7475E-6200-40B2-BBAC-50DDFDE14C7A}" dt="2024-12-13T03:59:15.385" v="0"/>
        <pc:sldMkLst>
          <pc:docMk/>
          <pc:sldMk cId="2610742442" sldId="932"/>
        </pc:sldMkLst>
      </pc:sldChg>
      <pc:sldChg chg="add">
        <pc:chgData name="man sci" userId="49ae2bbd3020a361" providerId="LiveId" clId="{59D7475E-6200-40B2-BBAC-50DDFDE14C7A}" dt="2024-12-13T03:59:15.947" v="1"/>
        <pc:sldMkLst>
          <pc:docMk/>
          <pc:sldMk cId="3294908141" sldId="933"/>
        </pc:sldMkLst>
      </pc:sldChg>
      <pc:sldChg chg="addSp modSp add mod">
        <pc:chgData name="man sci" userId="49ae2bbd3020a361" providerId="LiveId" clId="{59D7475E-6200-40B2-BBAC-50DDFDE14C7A}" dt="2024-12-13T03:59:19.678" v="4" actId="1076"/>
        <pc:sldMkLst>
          <pc:docMk/>
          <pc:sldMk cId="1450865540" sldId="934"/>
        </pc:sldMkLst>
      </pc:sldChg>
      <pc:sldChg chg="add del">
        <pc:chgData name="man sci" userId="49ae2bbd3020a361" providerId="LiveId" clId="{59D7475E-6200-40B2-BBAC-50DDFDE14C7A}" dt="2024-12-18T07:03:14.659" v="10"/>
        <pc:sldMkLst>
          <pc:docMk/>
          <pc:sldMk cId="2669229751" sldId="935"/>
        </pc:sldMkLst>
      </pc:sldChg>
      <pc:sldChg chg="add del">
        <pc:chgData name="man sci" userId="49ae2bbd3020a361" providerId="LiveId" clId="{59D7475E-6200-40B2-BBAC-50DDFDE14C7A}" dt="2024-12-18T07:03:14.659" v="10"/>
        <pc:sldMkLst>
          <pc:docMk/>
          <pc:sldMk cId="2386086083" sldId="937"/>
        </pc:sldMkLst>
      </pc:sldChg>
      <pc:sldChg chg="add del">
        <pc:chgData name="man sci" userId="49ae2bbd3020a361" providerId="LiveId" clId="{59D7475E-6200-40B2-BBAC-50DDFDE14C7A}" dt="2024-12-18T07:03:14.659" v="10"/>
        <pc:sldMkLst>
          <pc:docMk/>
          <pc:sldMk cId="3618847893" sldId="961"/>
        </pc:sldMkLst>
      </pc:sldChg>
      <pc:sldChg chg="add del">
        <pc:chgData name="man sci" userId="49ae2bbd3020a361" providerId="LiveId" clId="{59D7475E-6200-40B2-BBAC-50DDFDE14C7A}" dt="2024-12-18T07:03:14.659" v="10"/>
        <pc:sldMkLst>
          <pc:docMk/>
          <pc:sldMk cId="3946852003" sldId="965"/>
        </pc:sldMkLst>
      </pc:sldChg>
      <pc:sldChg chg="add del">
        <pc:chgData name="man sci" userId="49ae2bbd3020a361" providerId="LiveId" clId="{59D7475E-6200-40B2-BBAC-50DDFDE14C7A}" dt="2024-12-19T00:37:57.737" v="12" actId="2696"/>
        <pc:sldMkLst>
          <pc:docMk/>
          <pc:sldMk cId="2106695443" sldId="973"/>
        </pc:sldMkLst>
      </pc:sldChg>
      <pc:sldChg chg="add">
        <pc:chgData name="man sci" userId="49ae2bbd3020a361" providerId="LiveId" clId="{59D7475E-6200-40B2-BBAC-50DDFDE14C7A}" dt="2024-12-19T00:38:02.265" v="13"/>
        <pc:sldMkLst>
          <pc:docMk/>
          <pc:sldMk cId="3998520785" sldId="973"/>
        </pc:sldMkLst>
      </pc:sldChg>
      <pc:sldChg chg="addSp modSp add modAnim">
        <pc:chgData name="man sci" userId="49ae2bbd3020a361" providerId="LiveId" clId="{59D7475E-6200-40B2-BBAC-50DDFDE14C7A}" dt="2024-12-20T01:16:37.408" v="85"/>
        <pc:sldMkLst>
          <pc:docMk/>
          <pc:sldMk cId="2103220327" sldId="975"/>
        </pc:sldMkLst>
      </pc:sldChg>
      <pc:sldChg chg="add del">
        <pc:chgData name="man sci" userId="49ae2bbd3020a361" providerId="LiveId" clId="{59D7475E-6200-40B2-BBAC-50DDFDE14C7A}" dt="2024-12-19T00:37:57.737" v="12" actId="2696"/>
        <pc:sldMkLst>
          <pc:docMk/>
          <pc:sldMk cId="2649545029" sldId="975"/>
        </pc:sldMkLst>
      </pc:sldChg>
      <pc:sldChg chg="add del">
        <pc:chgData name="man sci" userId="49ae2bbd3020a361" providerId="LiveId" clId="{59D7475E-6200-40B2-BBAC-50DDFDE14C7A}" dt="2024-12-18T07:03:14.659" v="10"/>
        <pc:sldMkLst>
          <pc:docMk/>
          <pc:sldMk cId="3516115715" sldId="980"/>
        </pc:sldMkLst>
      </pc:sldChg>
      <pc:sldChg chg="add del">
        <pc:chgData name="man sci" userId="49ae2bbd3020a361" providerId="LiveId" clId="{59D7475E-6200-40B2-BBAC-50DDFDE14C7A}" dt="2024-12-19T00:37:57.737" v="12" actId="2696"/>
        <pc:sldMkLst>
          <pc:docMk/>
          <pc:sldMk cId="396365528" sldId="982"/>
        </pc:sldMkLst>
      </pc:sldChg>
      <pc:sldChg chg="addSp modSp add mod modAnim">
        <pc:chgData name="man sci" userId="49ae2bbd3020a361" providerId="LiveId" clId="{59D7475E-6200-40B2-BBAC-50DDFDE14C7A}" dt="2024-12-20T01:16:26.990" v="77" actId="12788"/>
        <pc:sldMkLst>
          <pc:docMk/>
          <pc:sldMk cId="2659232091" sldId="982"/>
        </pc:sldMkLst>
      </pc:sldChg>
      <pc:sldChg chg="addSp modSp add mod modAnim">
        <pc:chgData name="man sci" userId="49ae2bbd3020a361" providerId="LiveId" clId="{59D7475E-6200-40B2-BBAC-50DDFDE14C7A}" dt="2024-12-20T01:16:05.394" v="67"/>
        <pc:sldMkLst>
          <pc:docMk/>
          <pc:sldMk cId="1004984613" sldId="984"/>
        </pc:sldMkLst>
      </pc:sldChg>
      <pc:sldChg chg="add del">
        <pc:chgData name="man sci" userId="49ae2bbd3020a361" providerId="LiveId" clId="{59D7475E-6200-40B2-BBAC-50DDFDE14C7A}" dt="2024-12-19T00:37:57.737" v="12" actId="2696"/>
        <pc:sldMkLst>
          <pc:docMk/>
          <pc:sldMk cId="3816387165" sldId="984"/>
        </pc:sldMkLst>
      </pc:sldChg>
      <pc:sldChg chg="add">
        <pc:chgData name="man sci" userId="49ae2bbd3020a361" providerId="LiveId" clId="{59D7475E-6200-40B2-BBAC-50DDFDE14C7A}" dt="2024-12-18T07:03:29.887" v="11"/>
        <pc:sldMkLst>
          <pc:docMk/>
          <pc:sldMk cId="3109053038" sldId="985"/>
        </pc:sldMkLst>
      </pc:sldChg>
      <pc:sldChg chg="add del">
        <pc:chgData name="man sci" userId="49ae2bbd3020a361" providerId="LiveId" clId="{59D7475E-6200-40B2-BBAC-50DDFDE14C7A}" dt="2024-12-19T01:18:25.831" v="15"/>
        <pc:sldMkLst>
          <pc:docMk/>
          <pc:sldMk cId="4178360861" sldId="989"/>
        </pc:sldMkLst>
      </pc:sldChg>
    </pc:docChg>
  </pc:docChgLst>
  <pc:docChgLst>
    <pc:chgData name="man sci" userId="49ae2bbd3020a361" providerId="LiveId" clId="{5BCB911B-6347-4364-BA9F-5B17932AC5C8}"/>
    <pc:docChg chg="addSld delSld modSld">
      <pc:chgData name="man sci" userId="49ae2bbd3020a361" providerId="LiveId" clId="{5BCB911B-6347-4364-BA9F-5B17932AC5C8}" dt="2025-03-24T08:29:07.617" v="1" actId="47"/>
      <pc:docMkLst>
        <pc:docMk/>
      </pc:docMkLst>
      <pc:sldChg chg="del">
        <pc:chgData name="man sci" userId="49ae2bbd3020a361" providerId="LiveId" clId="{5BCB911B-6347-4364-BA9F-5B17932AC5C8}" dt="2025-03-24T08:29:07.617" v="1" actId="47"/>
        <pc:sldMkLst>
          <pc:docMk/>
          <pc:sldMk cId="1761699137" sldId="931"/>
        </pc:sldMkLst>
      </pc:sldChg>
      <pc:sldChg chg="add">
        <pc:chgData name="man sci" userId="49ae2bbd3020a361" providerId="LiveId" clId="{5BCB911B-6347-4364-BA9F-5B17932AC5C8}" dt="2025-03-24T08:29:05.963" v="0"/>
        <pc:sldMkLst>
          <pc:docMk/>
          <pc:sldMk cId="2863751884" sldId="932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1.xml"/><Relationship Id="rId4" Type="http://schemas.openxmlformats.org/officeDocument/2006/relationships/tags" Target="../tags/tag8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6.xml"/><Relationship Id="rId4" Type="http://schemas.openxmlformats.org/officeDocument/2006/relationships/tags" Target="../tags/tag85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4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4.xml"/><Relationship Id="rId4" Type="http://schemas.openxmlformats.org/officeDocument/2006/relationships/tags" Target="../tags/tag12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4BD54745-2BEF-4D13-9689-911562DDAA1E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04587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71638546-1897-4F75-848D-5278B212C9FD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71974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2C4C0BB-FAD9-434B-B5E5-22AB5AA92BA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6523317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63168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24530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90926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1205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34930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64028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45369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22765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4CC6DEBE-990A-4D91-8788-FBD986A75E9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621347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224487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52290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069520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E186D53-2BD5-4009-B526-CB65465333D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366048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F46CEF9-D3C1-4856-A3E7-52321D68CDB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2363860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6DED7A0E-1BCF-45EC-8338-DDE69FC4DF6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88292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1CE49965-3F88-4755-8B0B-3BB1ECC405A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114259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43B41F7C-ED50-4196-94E3-E6EB81D4980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790589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02134BF2-BCC6-43EA-9010-EBDFD97A4B8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1718412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31C76A22-AF3E-4098-9577-E9A457247EE1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568718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66.xml"/><Relationship Id="rId18" Type="http://schemas.openxmlformats.org/officeDocument/2006/relationships/tags" Target="../tags/tag71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70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9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8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797C084-8710-49CE-A0FF-168B92A2373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450458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949616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7" Type="http://schemas.openxmlformats.org/officeDocument/2006/relationships/image" Target="../media/image16.png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2.xml"/><Relationship Id="rId4" Type="http://schemas.openxmlformats.org/officeDocument/2006/relationships/tags" Target="../tags/tag19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13" Type="http://schemas.openxmlformats.org/officeDocument/2006/relationships/tags" Target="../tags/tag205.xml"/><Relationship Id="rId3" Type="http://schemas.openxmlformats.org/officeDocument/2006/relationships/tags" Target="../tags/tag195.xml"/><Relationship Id="rId7" Type="http://schemas.openxmlformats.org/officeDocument/2006/relationships/tags" Target="../tags/tag199.xml"/><Relationship Id="rId12" Type="http://schemas.openxmlformats.org/officeDocument/2006/relationships/tags" Target="../tags/tag204.xml"/><Relationship Id="rId17" Type="http://schemas.openxmlformats.org/officeDocument/2006/relationships/image" Target="../media/image18.jpeg"/><Relationship Id="rId2" Type="http://schemas.openxmlformats.org/officeDocument/2006/relationships/tags" Target="../tags/tag194.xml"/><Relationship Id="rId16" Type="http://schemas.openxmlformats.org/officeDocument/2006/relationships/image" Target="../media/image17.jpeg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11" Type="http://schemas.openxmlformats.org/officeDocument/2006/relationships/tags" Target="../tags/tag203.xml"/><Relationship Id="rId5" Type="http://schemas.openxmlformats.org/officeDocument/2006/relationships/tags" Target="../tags/tag197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202.xml"/><Relationship Id="rId4" Type="http://schemas.openxmlformats.org/officeDocument/2006/relationships/tags" Target="../tags/tag196.xml"/><Relationship Id="rId9" Type="http://schemas.openxmlformats.org/officeDocument/2006/relationships/tags" Target="../tags/tag201.xml"/><Relationship Id="rId14" Type="http://schemas.openxmlformats.org/officeDocument/2006/relationships/tags" Target="../tags/tag20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0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17.xml"/><Relationship Id="rId13" Type="http://schemas.openxmlformats.org/officeDocument/2006/relationships/slideLayout" Target="../slideLayouts/slideLayout18.xml"/><Relationship Id="rId3" Type="http://schemas.openxmlformats.org/officeDocument/2006/relationships/tags" Target="../tags/tag212.xml"/><Relationship Id="rId7" Type="http://schemas.openxmlformats.org/officeDocument/2006/relationships/tags" Target="../tags/tag216.xml"/><Relationship Id="rId12" Type="http://schemas.openxmlformats.org/officeDocument/2006/relationships/tags" Target="../tags/tag221.xml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tags" Target="../tags/tag215.xml"/><Relationship Id="rId11" Type="http://schemas.openxmlformats.org/officeDocument/2006/relationships/tags" Target="../tags/tag220.xml"/><Relationship Id="rId5" Type="http://schemas.openxmlformats.org/officeDocument/2006/relationships/tags" Target="../tags/tag214.xml"/><Relationship Id="rId10" Type="http://schemas.openxmlformats.org/officeDocument/2006/relationships/tags" Target="../tags/tag219.xml"/><Relationship Id="rId4" Type="http://schemas.openxmlformats.org/officeDocument/2006/relationships/tags" Target="../tags/tag213.xml"/><Relationship Id="rId9" Type="http://schemas.openxmlformats.org/officeDocument/2006/relationships/tags" Target="../tags/tag2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24.xml"/><Relationship Id="rId7" Type="http://schemas.openxmlformats.org/officeDocument/2006/relationships/image" Target="../media/image21.png"/><Relationship Id="rId2" Type="http://schemas.openxmlformats.org/officeDocument/2006/relationships/tags" Target="../tags/tag223.xml"/><Relationship Id="rId1" Type="http://schemas.openxmlformats.org/officeDocument/2006/relationships/tags" Target="../tags/tag222.xml"/><Relationship Id="rId6" Type="http://schemas.openxmlformats.org/officeDocument/2006/relationships/image" Target="../media/image2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tags" Target="../tags/tag228.xml"/><Relationship Id="rId7" Type="http://schemas.openxmlformats.org/officeDocument/2006/relationships/image" Target="../media/image22.gif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30.xml"/><Relationship Id="rId4" Type="http://schemas.openxmlformats.org/officeDocument/2006/relationships/tags" Target="../tags/tag22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38.xml"/><Relationship Id="rId13" Type="http://schemas.openxmlformats.org/officeDocument/2006/relationships/image" Target="../media/image26.png"/><Relationship Id="rId3" Type="http://schemas.openxmlformats.org/officeDocument/2006/relationships/tags" Target="../tags/tag233.xml"/><Relationship Id="rId7" Type="http://schemas.openxmlformats.org/officeDocument/2006/relationships/tags" Target="../tags/tag237.xml"/><Relationship Id="rId12" Type="http://schemas.openxmlformats.org/officeDocument/2006/relationships/image" Target="../media/image25.png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6" Type="http://schemas.openxmlformats.org/officeDocument/2006/relationships/tags" Target="../tags/tag236.xml"/><Relationship Id="rId11" Type="http://schemas.openxmlformats.org/officeDocument/2006/relationships/image" Target="../media/image24.jpeg"/><Relationship Id="rId5" Type="http://schemas.openxmlformats.org/officeDocument/2006/relationships/tags" Target="../tags/tag235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34.xml"/><Relationship Id="rId9" Type="http://schemas.openxmlformats.org/officeDocument/2006/relationships/tags" Target="../tags/tag23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242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6" Type="http://schemas.openxmlformats.org/officeDocument/2006/relationships/tags" Target="../tags/tag245.xml"/><Relationship Id="rId5" Type="http://schemas.openxmlformats.org/officeDocument/2006/relationships/tags" Target="../tags/tag244.xml"/><Relationship Id="rId4" Type="http://schemas.openxmlformats.org/officeDocument/2006/relationships/tags" Target="../tags/tag2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4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tags" Target="../tags/tag145.xml"/><Relationship Id="rId18" Type="http://schemas.openxmlformats.org/officeDocument/2006/relationships/tags" Target="../tags/tag150.xml"/><Relationship Id="rId26" Type="http://schemas.openxmlformats.org/officeDocument/2006/relationships/oleObject" Target="../embeddings/oleObject3.bin"/><Relationship Id="rId3" Type="http://schemas.openxmlformats.org/officeDocument/2006/relationships/tags" Target="../tags/tag135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17" Type="http://schemas.openxmlformats.org/officeDocument/2006/relationships/tags" Target="../tags/tag149.xml"/><Relationship Id="rId25" Type="http://schemas.openxmlformats.org/officeDocument/2006/relationships/image" Target="../media/image4.wmf"/><Relationship Id="rId2" Type="http://schemas.openxmlformats.org/officeDocument/2006/relationships/tags" Target="../tags/tag134.xml"/><Relationship Id="rId16" Type="http://schemas.openxmlformats.org/officeDocument/2006/relationships/tags" Target="../tags/tag148.xml"/><Relationship Id="rId20" Type="http://schemas.openxmlformats.org/officeDocument/2006/relationships/tags" Target="../tags/tag152.xml"/><Relationship Id="rId29" Type="http://schemas.openxmlformats.org/officeDocument/2006/relationships/image" Target="../media/image6.wmf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24" Type="http://schemas.openxmlformats.org/officeDocument/2006/relationships/oleObject" Target="../embeddings/oleObject2.bin"/><Relationship Id="rId5" Type="http://schemas.openxmlformats.org/officeDocument/2006/relationships/tags" Target="../tags/tag137.xml"/><Relationship Id="rId15" Type="http://schemas.openxmlformats.org/officeDocument/2006/relationships/tags" Target="../tags/tag147.xml"/><Relationship Id="rId23" Type="http://schemas.openxmlformats.org/officeDocument/2006/relationships/image" Target="../media/image3.wmf"/><Relationship Id="rId28" Type="http://schemas.openxmlformats.org/officeDocument/2006/relationships/oleObject" Target="../embeddings/oleObject4.bin"/><Relationship Id="rId10" Type="http://schemas.openxmlformats.org/officeDocument/2006/relationships/tags" Target="../tags/tag142.xml"/><Relationship Id="rId19" Type="http://schemas.openxmlformats.org/officeDocument/2006/relationships/tags" Target="../tags/tag151.xml"/><Relationship Id="rId31" Type="http://schemas.openxmlformats.org/officeDocument/2006/relationships/image" Target="../media/image7.png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tags" Target="../tags/tag146.xml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5.wmf"/><Relationship Id="rId30" Type="http://schemas.openxmlformats.org/officeDocument/2006/relationships/tags" Target="../tags/tag17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60.xml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tags" Target="../tags/tag155.xml"/><Relationship Id="rId7" Type="http://schemas.openxmlformats.org/officeDocument/2006/relationships/tags" Target="../tags/tag159.xml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tags" Target="../tags/tag154.xml"/><Relationship Id="rId16" Type="http://schemas.openxmlformats.org/officeDocument/2006/relationships/image" Target="../media/image9.wmf"/><Relationship Id="rId1" Type="http://schemas.openxmlformats.org/officeDocument/2006/relationships/tags" Target="../tags/tag153.xml"/><Relationship Id="rId6" Type="http://schemas.openxmlformats.org/officeDocument/2006/relationships/tags" Target="../tags/tag158.xml"/><Relationship Id="rId11" Type="http://schemas.openxmlformats.org/officeDocument/2006/relationships/oleObject" Target="../embeddings/oleObject5.bin"/><Relationship Id="rId5" Type="http://schemas.openxmlformats.org/officeDocument/2006/relationships/tags" Target="../tags/tag157.xml"/><Relationship Id="rId15" Type="http://schemas.openxmlformats.org/officeDocument/2006/relationships/oleObject" Target="../embeddings/oleObject7.bin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156.xml"/><Relationship Id="rId9" Type="http://schemas.openxmlformats.org/officeDocument/2006/relationships/tags" Target="../tags/tag161.xml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166.xml"/><Relationship Id="rId4" Type="http://schemas.openxmlformats.org/officeDocument/2006/relationships/tags" Target="../tags/tag16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tags" Target="../tags/tag169.xml"/><Relationship Id="rId7" Type="http://schemas.openxmlformats.org/officeDocument/2006/relationships/tags" Target="../tags/tag173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11" Type="http://schemas.openxmlformats.org/officeDocument/2006/relationships/image" Target="../media/image12.emf"/><Relationship Id="rId5" Type="http://schemas.openxmlformats.org/officeDocument/2006/relationships/tags" Target="../tags/tag171.xml"/><Relationship Id="rId10" Type="http://schemas.openxmlformats.org/officeDocument/2006/relationships/image" Target="../media/image11.wmf"/><Relationship Id="rId4" Type="http://schemas.openxmlformats.org/officeDocument/2006/relationships/tags" Target="../tags/tag170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83.xml"/><Relationship Id="rId3" Type="http://schemas.openxmlformats.org/officeDocument/2006/relationships/tags" Target="../tags/tag177.xml"/><Relationship Id="rId7" Type="http://schemas.openxmlformats.org/officeDocument/2006/relationships/tags" Target="../tags/tag182.xml"/><Relationship Id="rId12" Type="http://schemas.openxmlformats.org/officeDocument/2006/relationships/image" Target="../media/image14.jpeg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tags" Target="../tags/tag181.xml"/><Relationship Id="rId11" Type="http://schemas.openxmlformats.org/officeDocument/2006/relationships/image" Target="../media/image13.jpeg"/><Relationship Id="rId5" Type="http://schemas.openxmlformats.org/officeDocument/2006/relationships/tags" Target="../tags/tag180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79.xml"/><Relationship Id="rId9" Type="http://schemas.openxmlformats.org/officeDocument/2006/relationships/tags" Target="../tags/tag18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185.xml"/><Relationship Id="rId7" Type="http://schemas.openxmlformats.org/officeDocument/2006/relationships/image" Target="../media/image1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87.xml"/><Relationship Id="rId4" Type="http://schemas.openxmlformats.org/officeDocument/2006/relationships/tags" Target="../tags/tag1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30" y="1412776"/>
            <a:ext cx="1188131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密度的应用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49844" y="5085184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FB8EA8A-4287-CAE0-5DA0-69CD94D886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l="27163" t="3800" b="3800"/>
          <a:stretch>
            <a:fillRect/>
          </a:stretch>
        </p:blipFill>
        <p:spPr>
          <a:xfrm>
            <a:off x="1280787" y="1"/>
            <a:ext cx="9630427" cy="6871964"/>
          </a:xfrm>
          <a:prstGeom prst="rect">
            <a:avLst/>
          </a:prstGeom>
        </p:spPr>
      </p:pic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96FB3741-C3F0-599C-1E94-A7E32DE5BF6C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 rot="21346956">
            <a:off x="4154185" y="3005285"/>
            <a:ext cx="1736571" cy="2590572"/>
          </a:xfrm>
          <a:custGeom>
            <a:avLst/>
            <a:gdLst>
              <a:gd name="connsiteX0" fmla="*/ 1638300 w 1795945"/>
              <a:gd name="connsiteY0" fmla="*/ 0 h 1600200"/>
              <a:gd name="connsiteX1" fmla="*/ 1638300 w 1795945"/>
              <a:gd name="connsiteY1" fmla="*/ 1054100 h 1600200"/>
              <a:gd name="connsiteX2" fmla="*/ 0 w 1795945"/>
              <a:gd name="connsiteY2" fmla="*/ 1600200 h 1600200"/>
              <a:gd name="connsiteX3" fmla="*/ 0 w 1795945"/>
              <a:gd name="connsiteY3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5945" h="1600200">
                <a:moveTo>
                  <a:pt x="1638300" y="0"/>
                </a:moveTo>
                <a:cubicBezTo>
                  <a:pt x="1774825" y="393700"/>
                  <a:pt x="1911350" y="787400"/>
                  <a:pt x="1638300" y="1054100"/>
                </a:cubicBezTo>
                <a:cubicBezTo>
                  <a:pt x="1365250" y="1320800"/>
                  <a:pt x="0" y="1600200"/>
                  <a:pt x="0" y="1600200"/>
                </a:cubicBezTo>
                <a:lnTo>
                  <a:pt x="0" y="1600200"/>
                </a:lnTo>
              </a:path>
            </a:pathLst>
          </a:cu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090C47EA-CB38-540E-1456-CEE9D8FA3558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flipH="1">
            <a:off x="932007" y="2944937"/>
            <a:ext cx="1550994" cy="2711268"/>
          </a:xfrm>
          <a:custGeom>
            <a:avLst/>
            <a:gdLst>
              <a:gd name="connsiteX0" fmla="*/ 1638300 w 1795945"/>
              <a:gd name="connsiteY0" fmla="*/ 0 h 1600200"/>
              <a:gd name="connsiteX1" fmla="*/ 1638300 w 1795945"/>
              <a:gd name="connsiteY1" fmla="*/ 1054100 h 1600200"/>
              <a:gd name="connsiteX2" fmla="*/ 0 w 1795945"/>
              <a:gd name="connsiteY2" fmla="*/ 1600200 h 1600200"/>
              <a:gd name="connsiteX3" fmla="*/ 0 w 1795945"/>
              <a:gd name="connsiteY3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5945" h="1600200">
                <a:moveTo>
                  <a:pt x="1638300" y="0"/>
                </a:moveTo>
                <a:cubicBezTo>
                  <a:pt x="1774825" y="393700"/>
                  <a:pt x="1911350" y="787400"/>
                  <a:pt x="1638300" y="1054100"/>
                </a:cubicBezTo>
                <a:cubicBezTo>
                  <a:pt x="1365250" y="1320800"/>
                  <a:pt x="0" y="1600200"/>
                  <a:pt x="0" y="1600200"/>
                </a:cubicBezTo>
                <a:lnTo>
                  <a:pt x="0" y="1600200"/>
                </a:lnTo>
              </a:path>
            </a:pathLst>
          </a:cu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5D197D81-1A58-7119-B0E3-9450A9A3865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36095" y="1082846"/>
            <a:ext cx="41162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风是流动的空气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AC36C43-CAF8-B077-1002-B29908F04024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5340" y="108306"/>
            <a:ext cx="11881320" cy="75597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与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物质种类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物态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水与冰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温度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等有关。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0E27C399-8836-E95C-8B5C-E5581F2B723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" t="4780" r="6116" b="839"/>
          <a:stretch>
            <a:fillRect/>
          </a:stretch>
        </p:blipFill>
        <p:spPr>
          <a:xfrm>
            <a:off x="238067" y="2207482"/>
            <a:ext cx="5857933" cy="3742105"/>
          </a:xfrm>
          <a:prstGeom prst="rect">
            <a:avLst/>
          </a:prstGeom>
        </p:spPr>
      </p:pic>
      <p:pic>
        <p:nvPicPr>
          <p:cNvPr id="6" name="Picture 84">
            <a:extLst>
              <a:ext uri="{FF2B5EF4-FFF2-40B4-BE49-F238E27FC236}">
                <a16:creationId xmlns:a16="http://schemas.microsoft.com/office/drawing/2014/main" id="{F1BC2C3A-FF1F-06E2-6C80-04166A2CEA2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/>
          <a:srcRect l="4864" t="8650" r="3582" b="9584"/>
          <a:stretch>
            <a:fillRect/>
          </a:stretch>
        </p:blipFill>
        <p:spPr bwMode="auto">
          <a:xfrm>
            <a:off x="5952740" y="2238890"/>
            <a:ext cx="6275840" cy="4174839"/>
          </a:xfrm>
          <a:prstGeom prst="rect">
            <a:avLst/>
          </a:prstGeom>
          <a:noFill/>
          <a:ln w="9525">
            <a:noFill/>
            <a:miter lim="800000"/>
          </a:ln>
          <a:effectLst>
            <a:softEdge rad="31750"/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AA15278-142A-1F32-1B2C-055F2CAAFD9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279576" y="1547583"/>
            <a:ext cx="7848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℃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水的体积最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密度最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800E2D9D-287C-46F2-E299-EF727691B143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1010" y="124049"/>
            <a:ext cx="8865653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温低于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℃时，水温升高，体积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4BDB71F-8B7C-FDB7-85F1-DCDBE2A0A911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1010" y="836712"/>
            <a:ext cx="8766836" cy="565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温高于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℃时，水温升高，体积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2C78A8B3-EFC7-BCBA-0D4F-46466B134957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455176" y="124049"/>
            <a:ext cx="136815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6D85BFBD-4932-F2DF-E503-240FE0F133D6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455176" y="834920"/>
            <a:ext cx="136815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3099B42C-73DD-9266-6649-DC6A2795FD78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883025" y="834920"/>
            <a:ext cx="314367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热胀冷缩”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87E922F7-6F51-900E-B8C0-4F3C7B81B3E9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883025" y="124049"/>
            <a:ext cx="314367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热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缩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冷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胀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2C122106-39E8-7339-6F4A-AB4D6E156AB1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12024" y="1586134"/>
            <a:ext cx="828091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E9B8621-B20B-AC91-F7CD-B4846CDC1AAB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871426" y="1586134"/>
            <a:ext cx="828091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8B0E7A1-DEF2-25E4-2676-797B344E7942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03791" y="5898836"/>
            <a:ext cx="5526484" cy="565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的体积随温度的变化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A7081B5-820B-17A9-1894-E41FFC962587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760296" y="2564904"/>
            <a:ext cx="1566552" cy="565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10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38E8EB0-9177-690E-11C9-0A9843A1BB43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>
            <a:off x="2510114" y="4853674"/>
            <a:ext cx="205185" cy="20837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6086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℃的水密度最大">
            <a:hlinkClick r:id="" action="ppaction://media"/>
            <a:extLst>
              <a:ext uri="{FF2B5EF4-FFF2-40B4-BE49-F238E27FC236}">
                <a16:creationId xmlns:a16="http://schemas.microsoft.com/office/drawing/2014/main" id="{3A91B6B5-2159-D2D5-2F23-DB2B96C1C8CF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E45C4242-E92B-E95E-51B7-81B7C4A1B370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669229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19536" y="1844824"/>
            <a:ext cx="83529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8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知识的应用</a:t>
            </a:r>
          </a:p>
        </p:txBody>
      </p:sp>
    </p:spTree>
    <p:extLst>
      <p:ext uri="{BB962C8B-B14F-4D97-AF65-F5344CB8AC3E}">
        <p14:creationId xmlns:p14="http://schemas.microsoft.com/office/powerpoint/2010/main" val="322223767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650CF46-8FB6-93B1-0C80-D10861E50E36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74705" y="1628800"/>
          <a:ext cx="5731644" cy="2500552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8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0544">
                  <a:extLst>
                    <a:ext uri="{9D8B030D-6E8A-4147-A177-3AD203B41FA5}">
                      <a16:colId xmlns:a16="http://schemas.microsoft.com/office/drawing/2014/main" val="3794300688"/>
                    </a:ext>
                  </a:extLst>
                </a:gridCol>
              </a:tblGrid>
              <a:tr h="48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.4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.8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.6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15C1306-165C-EB40-A783-E8631D54D4D9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096000" y="1628800"/>
          <a:ext cx="5731644" cy="2500552"/>
        </p:xfrm>
        <a:graphic>
          <a:graphicData uri="http://schemas.openxmlformats.org/drawingml/2006/table">
            <a:tbl>
              <a:tblPr/>
              <a:tblGrid>
                <a:gridCol w="118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585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643827">
                  <a:extLst>
                    <a:ext uri="{9D8B030D-6E8A-4147-A177-3AD203B41FA5}">
                      <a16:colId xmlns:a16="http://schemas.microsoft.com/office/drawing/2014/main" val="4202130061"/>
                    </a:ext>
                  </a:extLst>
                </a:gridCol>
              </a:tblGrid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zh-CN" alt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.6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.2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2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6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97E0B21-2238-1073-15FE-FE6630ECBC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91279" y="2513633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FB48D85-FFCA-258C-58E6-9BCC9657E04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799663" y="3088832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B18C5AA-290E-80D4-F535-340ACC94790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791279" y="3646700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FC44397-EA2A-9515-D623-AE10006D826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0664071" y="2530966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FB02AA0-2930-3651-9278-CFC532965B1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0664071" y="3088833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80D0E4C-58D8-FA71-B6FC-970CBAAF76F1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10664071" y="3646700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19B1803-22A7-368C-0CA7-D5C824852F14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575720" y="-17251"/>
            <a:ext cx="6192688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种物质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密度是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值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489194D-14DC-3BB1-8634-B39C1CFF3CC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3575720" y="716506"/>
            <a:ext cx="5898529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同物质的密度不相同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8972E06-6934-0D61-9D16-6DF9DA1A92E0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4727848" y="4146837"/>
            <a:ext cx="648072" cy="74635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铁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012D7A6-627F-8C75-DCC7-BE3ADD1042C9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10617352" y="4146837"/>
            <a:ext cx="714167" cy="74635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铝</a:t>
            </a:r>
            <a:endParaRPr kumimoji="0" lang="zh-CN" altLang="en-US" sz="4400" b="1" i="0" u="none" strike="noStrike" kern="1200" cap="none" spc="0" normalizeH="0" baseline="3000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10417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4DB66DA-3126-0E3F-659E-55AC17A7F1AD}"/>
              </a:ext>
            </a:extLst>
          </p:cNvPr>
          <p:cNvPicPr/>
          <p:nvPr>
            <p:custDataLst>
              <p:tags r:id="rId1"/>
            </p:custDataLst>
          </p:nvPr>
        </p:nvPicPr>
        <p:blipFill>
          <a:blip r:embed="rId6"/>
          <a:srcRect t="6986" r="20567" b="9301"/>
          <a:stretch>
            <a:fillRect/>
          </a:stretch>
        </p:blipFill>
        <p:spPr>
          <a:xfrm>
            <a:off x="-9128" y="1644554"/>
            <a:ext cx="5951984" cy="4428492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61B1B2A-61C2-B7A4-4011-A61FB4F0B51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647728" y="-8344"/>
            <a:ext cx="4896544" cy="6991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步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鉴定物质</a:t>
            </a: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D0331A-6A29-697C-3394-7A690D40438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rcRect l="5311" t="5037" r="11046" b="7648"/>
          <a:stretch>
            <a:fillRect/>
          </a:stretch>
        </p:blipFill>
        <p:spPr>
          <a:xfrm>
            <a:off x="6096000" y="1032039"/>
            <a:ext cx="6107372" cy="5041007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39B96662-F8DE-C79D-2DDD-88646239903B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67438" y="923010"/>
            <a:ext cx="1440160" cy="7215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buFont typeface="Arial"/>
              <a:buNone/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矿石</a:t>
            </a:r>
          </a:p>
        </p:txBody>
      </p:sp>
    </p:spTree>
    <p:extLst>
      <p:ext uri="{BB962C8B-B14F-4D97-AF65-F5344CB8AC3E}">
        <p14:creationId xmlns:p14="http://schemas.microsoft.com/office/powerpoint/2010/main" val="38891293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FBB4B889-4675-9413-B7C4-F92AB24AA52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l="29849" r="8880" b="-377"/>
          <a:stretch>
            <a:fillRect/>
          </a:stretch>
        </p:blipFill>
        <p:spPr>
          <a:xfrm>
            <a:off x="6224232" y="692696"/>
            <a:ext cx="5967768" cy="550870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BF77754-A968-8C02-7EED-05C82CD5678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477599" y="0"/>
            <a:ext cx="7236802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配制</a:t>
            </a:r>
            <a:r>
              <a:rPr lang="zh-CN" altLang="en-US" sz="3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当密度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的盐水筛选种子</a:t>
            </a:r>
            <a:endParaRPr lang="en-US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9E17F12-60AF-3E33-CA79-07CBB7156DE3}"/>
              </a:ext>
            </a:extLst>
          </p:cNvPr>
          <p:cNvPicPr/>
          <p:nvPr>
            <p:custDataLst>
              <p:tags r:id="rId3"/>
            </p:custDataLst>
          </p:nvPr>
        </p:nvPicPr>
        <p:blipFill>
          <a:blip r:embed="rId8"/>
          <a:srcRect l="10599" t="16351" r="12903" b="8899"/>
          <a:stretch>
            <a:fillRect/>
          </a:stretch>
        </p:blipFill>
        <p:spPr>
          <a:xfrm>
            <a:off x="0" y="692696"/>
            <a:ext cx="6096000" cy="550870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852F241-6E04-AFF0-B3B1-9A69A7265B4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701338" y="6018897"/>
            <a:ext cx="2693324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满的种子</a:t>
            </a:r>
            <a:endParaRPr lang="en-US" sz="36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B153911-4FBD-46F9-2EFE-08EF55A0914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701338" y="1562924"/>
            <a:ext cx="2693324" cy="6292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瘪的种子</a:t>
            </a:r>
            <a:endParaRPr lang="en-US" sz="36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866616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E7C029DD-9212-8F9B-7675-6BB289A5BEF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83" r="2661" b="26658"/>
          <a:stretch>
            <a:fillRect/>
          </a:stretch>
        </p:blipFill>
        <p:spPr>
          <a:xfrm>
            <a:off x="0" y="9824"/>
            <a:ext cx="8091370" cy="3419176"/>
          </a:xfrm>
          <a:prstGeom prst="roundRect">
            <a:avLst>
              <a:gd name="adj" fmla="val 0"/>
            </a:avLst>
          </a:prstGeom>
          <a:noFill/>
          <a:ln w="19050">
            <a:solidFill>
              <a:sysClr val="window" lastClr="FFFFFF"/>
            </a:solidFill>
          </a:ln>
          <a:effectLst>
            <a:glow rad="63500">
              <a:srgbClr val="A5A5A5">
                <a:satMod val="175000"/>
                <a:alpha val="40000"/>
              </a:srgbClr>
            </a:glow>
          </a:effec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3D6655F-1163-29C7-6045-89EB40F06D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22" y="3933056"/>
            <a:ext cx="5228599" cy="2924945"/>
          </a:xfrm>
          <a:prstGeom prst="rect">
            <a:avLst/>
          </a:prstGeom>
          <a:ln>
            <a:solidFill>
              <a:sysClr val="window" lastClr="FFFFFF"/>
            </a:solidFill>
          </a:ln>
          <a:effectLst>
            <a:glow rad="63500">
              <a:srgbClr val="A5A5A5">
                <a:satMod val="175000"/>
                <a:alpha val="40000"/>
              </a:srgbClr>
            </a:glo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26A275B-25FE-8842-FE15-9804BFD46163}"/>
              </a:ext>
            </a:extLst>
          </p:cNvPr>
          <p:cNvPicPr/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742" y="3933237"/>
            <a:ext cx="3486776" cy="2924945"/>
          </a:xfrm>
          <a:prstGeom prst="rect">
            <a:avLst/>
          </a:prstGeom>
        </p:spPr>
      </p:pic>
      <p:sp>
        <p:nvSpPr>
          <p:cNvPr id="11" name="文本框 3">
            <a:extLst>
              <a:ext uri="{FF2B5EF4-FFF2-40B4-BE49-F238E27FC236}">
                <a16:creationId xmlns:a16="http://schemas.microsoft.com/office/drawing/2014/main" id="{2B356B47-1B4C-2C57-4A34-33ED301E330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839416" y="3441731"/>
            <a:ext cx="348677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rPr>
              <a:t>压路机的滚筒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1C929E8-F58A-644F-252F-36266F3863D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951984" y="3441731"/>
            <a:ext cx="22622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</a:rPr>
              <a:t>机器底座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924AC3E-6E31-BFCA-FAD9-10C449701E6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8091370" y="3441731"/>
            <a:ext cx="40324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密度较</a:t>
            </a: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___</a:t>
            </a: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的材料</a:t>
            </a:r>
            <a:endParaRPr kumimoji="0" lang="zh-CN" altLang="en-US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0424EA0-20C4-B311-A291-9BA1E7888641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8091370" y="363548"/>
            <a:ext cx="40324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密度较</a:t>
            </a:r>
            <a:r>
              <a: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___</a:t>
            </a: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</a:rPr>
              <a:t>的材料</a:t>
            </a:r>
            <a:endParaRPr kumimoji="0" lang="zh-CN" altLang="en-US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766B4B1-4952-9528-6623-1EE703EF0D17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9701059" y="353419"/>
            <a:ext cx="8130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</a:rPr>
              <a:t>小</a:t>
            </a:r>
            <a:endParaRPr kumimoji="0" lang="zh-CN" altLang="en-US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C07DB2B-3C5A-C3D4-80EA-8331AC0E433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9717161" y="3438618"/>
            <a:ext cx="8130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</a:rPr>
              <a:t>大</a:t>
            </a:r>
            <a:endParaRPr kumimoji="0" lang="zh-CN" altLang="en-US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254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F44123D-B5AB-20FF-5E1A-CE4C089B5BD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340" y="1027749"/>
            <a:ext cx="11881320" cy="75597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与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物质种类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物态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水与冰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温度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等有关。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F7B14FE-9246-6A03-6DC0-259DAAE74A0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03512" y="2060848"/>
            <a:ext cx="7848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℃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水的体积最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密度最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D49B9B9B-EF5E-F437-589B-247D85B55E88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735960" y="2099399"/>
            <a:ext cx="828091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523E7C8D-C2FE-8566-C43D-5A595A14C0D8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95362" y="2099399"/>
            <a:ext cx="828091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</a:t>
            </a:r>
          </a:p>
        </p:txBody>
      </p:sp>
      <p:sp>
        <p:nvSpPr>
          <p:cNvPr id="4" name="文本框 17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13720" y="1541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10477500" y="124968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905303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2643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计算</a:t>
            </a:r>
          </a:p>
        </p:txBody>
      </p:sp>
    </p:spTree>
    <p:extLst>
      <p:ext uri="{BB962C8B-B14F-4D97-AF65-F5344CB8AC3E}">
        <p14:creationId xmlns:p14="http://schemas.microsoft.com/office/powerpoint/2010/main" val="399852078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307C4FC-947A-93E2-D416-3151E45947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2548867"/>
            <a:ext cx="12192000" cy="176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72058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138711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3A86C91-26AE-0EA3-9A61-E5D2C4269B3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35360" y="836712"/>
            <a:ext cx="5400600" cy="41490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8602CA3-7B45-639A-FBEB-0332E3D0C5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 l="3136" t="7154" b="2550"/>
          <a:stretch>
            <a:fillRect/>
          </a:stretch>
        </p:blipFill>
        <p:spPr>
          <a:xfrm>
            <a:off x="5447928" y="1052736"/>
            <a:ext cx="6560637" cy="2852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843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2">
            <a:extLst>
              <a:ext uri="{FF2B5EF4-FFF2-40B4-BE49-F238E27FC236}">
                <a16:creationId xmlns:a16="http://schemas.microsoft.com/office/drawing/2014/main" id="{042139E0-BB4D-E4C3-9626-6CE252F547F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093625" y="4613320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大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6576E9AD-4E8B-6563-A5AD-161C4E85A61F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86937" y="4623639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小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id="{5F5586AE-9E1D-0C9C-76B8-FB0AF81FA04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91177" y="826459"/>
            <a:ext cx="3168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质量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kg、g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75D21534-DDA2-D7B4-9877-C1C00B64CC5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86761" y="1587565"/>
            <a:ext cx="350817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体积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6581DA30-E74F-E6A2-5EF3-ADCB154CE1C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52701" y="1153788"/>
            <a:ext cx="44754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密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kg/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g/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33191A5F-1104-3C8A-7106-B715C18F1006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25184" y="2387874"/>
            <a:ext cx="10513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水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1000kg/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的意义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________________________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92BD2E4D-4238-C0B5-2FEE-AC3DA437FF85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40481" y="2315943"/>
            <a:ext cx="5565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每立方米水的质量为1000kg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4F260BC-A157-4FF8-3DB9-E78142AA0F1F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300264" y="3144904"/>
          <a:ext cx="1020582" cy="50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3490" imgH="141745" progId="Equation.DSMT4">
                  <p:embed/>
                </p:oleObj>
              </mc:Choice>
              <mc:Fallback>
                <p:oleObj name="Equation" r:id="rId22" imgW="283490" imgH="1417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00264" y="3144904"/>
                        <a:ext cx="1020582" cy="50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98D4EDF-07D9-1E87-DE89-2AF61760EFAB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284528" y="3923723"/>
          <a:ext cx="913264" cy="60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70338" imgH="180104" progId="Equation.3">
                  <p:embed/>
                </p:oleObj>
              </mc:Choice>
              <mc:Fallback>
                <p:oleObj r:id="rId24" imgW="270338" imgH="18010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84528" y="3923723"/>
                        <a:ext cx="913264" cy="60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7FEBF721-E846-6F77-51D1-1F3EFBE8A855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273624" y="3003076"/>
          <a:ext cx="821179" cy="65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57449" imgH="205959" progId="Equation.3">
                  <p:embed/>
                </p:oleObj>
              </mc:Choice>
              <mc:Fallback>
                <p:oleObj r:id="rId26" imgW="257449" imgH="20595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73624" y="3003076"/>
                        <a:ext cx="821179" cy="65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DC4EEF3C-E530-30D8-A6D5-321C6D4257FA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184919" y="3663582"/>
          <a:ext cx="570126" cy="125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2333" imgH="423205" progId="Equation.3">
                  <p:embed/>
                </p:oleObj>
              </mc:Choice>
              <mc:Fallback>
                <p:oleObj r:id="rId28" imgW="192333" imgH="4232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84919" y="3663582"/>
                        <a:ext cx="570126" cy="125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D0238F96-6E96-733F-BFBC-ADEC9B0EE6C0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3071664" y="3286737"/>
            <a:ext cx="228600" cy="1077912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9A40E306-F8D7-7361-E07A-BF4F17C23230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29448" y="2920194"/>
            <a:ext cx="361694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kg   =_____g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FB4DECC3-0AEA-362E-D321-FD7A88AD3DC9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953523" y="3558030"/>
            <a:ext cx="39998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______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149CA4D-6864-704E-5DFE-A4231A4C3A44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600056" y="4163554"/>
            <a:ext cx="42291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g/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=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_____kg/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E559EF77-25CA-D89F-4EB4-032E90241DC8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55298" y="2919400"/>
            <a:ext cx="157161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1B797460-A8CE-206C-CB80-BBFBA3ABEA9B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556879" y="3527452"/>
            <a:ext cx="1370036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C5151E03-C4DB-0C21-3C20-44965801CFBA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347116" y="4142230"/>
            <a:ext cx="172219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宋体" panose="02010600030101010101" pitchFamily="2" charset="-122"/>
              </a:rPr>
              <a:t>1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9E3EEB8-3BD2-CE99-6F9A-13A093EC5895}"/>
                  </a:ext>
                </a:extLst>
              </p:cNvPr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𝝆</m:t>
                      </m:r>
                      <m:r>
                        <a:rPr kumimoji="0" lang="en-US" altLang="zh-CN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𝒎</m:t>
                          </m:r>
                        </m:num>
                        <m:den>
                          <m: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kumimoji="0" lang="zh-CN" alt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9E3EEB8-3BD2-CE99-6F9A-13A093EC5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7629BE40-99EB-C61F-4423-C1FA1064C970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91344" y="107289"/>
            <a:ext cx="1188132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的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值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是描述物质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疏密程度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物理量。</a:t>
            </a:r>
          </a:p>
        </p:txBody>
      </p:sp>
    </p:spTree>
    <p:extLst>
      <p:ext uri="{BB962C8B-B14F-4D97-AF65-F5344CB8AC3E}">
        <p14:creationId xmlns:p14="http://schemas.microsoft.com/office/powerpoint/2010/main" val="43370069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2C7CE68-8104-D4E5-6D8B-7BD74029B0D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48524" y="-745"/>
            <a:ext cx="11820636" cy="145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、体积为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100c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的冰块熔化为水后，体积是多大？变大还是变小了？（冰的密度为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0.9g/c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509975E-FB68-2D93-1771-DA65D386E7B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3411" y="1378243"/>
            <a:ext cx="1188132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5DD8F4-37C5-C4FD-19B9-06A24DEAC42C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83179" y="3029280"/>
          <a:ext cx="6363530" cy="162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457200" progId="Equation.DSMT4">
                  <p:embed/>
                </p:oleObj>
              </mc:Choice>
              <mc:Fallback>
                <p:oleObj name="Equation" r:id="rId11" imgW="17906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3179" y="3029280"/>
                        <a:ext cx="6363530" cy="162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35A7CC-7E67-63A2-34BE-DD9B0E44F59C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92719" y="1452770"/>
          <a:ext cx="7602812" cy="81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74560" imgH="253800" progId="Equation.DSMT4">
                  <p:embed/>
                </p:oleObj>
              </mc:Choice>
              <mc:Fallback>
                <p:oleObj name="Equation" r:id="rId13" imgW="23745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2719" y="1452770"/>
                        <a:ext cx="7602812" cy="81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70CF45F5-CAA9-D47A-160A-EE3681F8E6F8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983179" y="2328439"/>
            <a:ext cx="2268252" cy="740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熔化后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A76D57D-1ACB-93CB-640A-BA3EF0A73631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764924" y="2328439"/>
          <a:ext cx="3426024" cy="81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241200" progId="Equation.DSMT4">
                  <p:embed/>
                </p:oleObj>
              </mc:Choice>
              <mc:Fallback>
                <p:oleObj name="Equation" r:id="rId15" imgW="10159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4924" y="2328439"/>
                        <a:ext cx="3426024" cy="81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224220F-37BB-8FF8-F5AE-14BD15B5894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346709" y="3334907"/>
          <a:ext cx="2016224" cy="68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6709" y="3334907"/>
                        <a:ext cx="2016224" cy="68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017A1876-42C0-38EF-AC9C-087E48E623E3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983179" y="4638143"/>
            <a:ext cx="7497197" cy="735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冰块熔化为水后体积变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小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6C600C-3DFB-0EF3-0127-3E9739465B8E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71764" y="769175"/>
            <a:ext cx="4248472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键：质量相等</a:t>
            </a:r>
          </a:p>
        </p:txBody>
      </p:sp>
    </p:spTree>
    <p:extLst>
      <p:ext uri="{BB962C8B-B14F-4D97-AF65-F5344CB8AC3E}">
        <p14:creationId xmlns:p14="http://schemas.microsoft.com/office/powerpoint/2010/main" val="10049846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2C7CE68-8104-D4E5-6D8B-7BD74029B0D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57120" y="0"/>
            <a:ext cx="11820636" cy="2175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、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p151.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）一个容积为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2.5L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的塑料瓶，用它装水，最多能装多少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g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？装植物油呢？植物油密度为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0.9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kg/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1L=1d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509975E-FB68-2D93-1771-DA65D386E7B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5380" y="2061607"/>
            <a:ext cx="11161240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装满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L=2.5×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zh-CN" altLang="zh-CN" sz="3600" b="1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877AA5E-C464-8749-8D94-1856A9F7EE1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415480" y="2846661"/>
            <a:ext cx="11161240" cy="735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l-GR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g/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×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 kg</a:t>
            </a:r>
            <a:endParaRPr kumimoji="0" lang="zh-CN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80E1F03-9002-EA7E-B057-AC8C4CCC039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767408" y="3525293"/>
            <a:ext cx="11161240" cy="145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装满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油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油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l-GR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油</a:t>
            </a:r>
            <a:r>
              <a: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600" b="1" i="0" u="none" strike="noStrike" kern="1200" cap="none" spc="0" normalizeH="0" baseline="-14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油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9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g/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×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25 kg</a:t>
            </a:r>
            <a:endParaRPr kumimoji="0" lang="zh-CN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029EC06-9AB9-DD12-1387-7450A81E7DE8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71764" y="1447832"/>
            <a:ext cx="4248472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键：体积相等</a:t>
            </a:r>
          </a:p>
        </p:txBody>
      </p:sp>
    </p:spTree>
    <p:extLst>
      <p:ext uri="{BB962C8B-B14F-4D97-AF65-F5344CB8AC3E}">
        <p14:creationId xmlns:p14="http://schemas.microsoft.com/office/powerpoint/2010/main" val="2659232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55BAAB2-63C3-BA71-9FBC-7502E5842C7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39118" y="0"/>
            <a:ext cx="11856640" cy="33527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一辆油罐车中装了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m</a:t>
            </a:r>
            <a:r>
              <a:rPr kumimoji="0" lang="en-US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油料，小明想知道所装油料的质量，但不知道其密度大小，便从车上取出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cm</a:t>
            </a:r>
            <a:r>
              <a:rPr kumimoji="0" lang="en-US" sz="36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油料，测得其质量为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.6g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：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这种油料的密度是多少？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油罐车上所装油料的质量是多少千克？</a:t>
            </a:r>
          </a:p>
        </p:txBody>
      </p:sp>
      <p:graphicFrame>
        <p:nvGraphicFramePr>
          <p:cNvPr id="4" name="对象 -21474826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79576" y="4681812"/>
          <a:ext cx="9289032" cy="75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6700" imgH="228600" progId="Equation.DSMT4">
                  <p:embed/>
                </p:oleObj>
              </mc:Choice>
              <mc:Fallback>
                <p:oleObj name="Equation" r:id="rId9" imgW="2806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9576" y="4681812"/>
                        <a:ext cx="9289032" cy="7546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24B8D5C-94C7-E96A-7BF7-D0DDDB4F823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54795" y="3599473"/>
            <a:ext cx="2543944" cy="7350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746C2B-3D6E-EF27-FD4B-F1BFE553A9B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199456" y="4667001"/>
            <a:ext cx="1440160" cy="7350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FB53852-896B-F230-3CBE-1696C86DA2B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rcRect l="-1" r="38442"/>
          <a:stretch>
            <a:fillRect/>
          </a:stretch>
        </p:blipFill>
        <p:spPr>
          <a:xfrm>
            <a:off x="2207568" y="3284145"/>
            <a:ext cx="5544616" cy="12832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C8DE0E-4DBD-1BF3-A691-07DC03EF1AD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rcRect l="61231" r="-1"/>
          <a:stretch>
            <a:fillRect/>
          </a:stretch>
        </p:blipFill>
        <p:spPr>
          <a:xfrm>
            <a:off x="7752184" y="3279411"/>
            <a:ext cx="3491860" cy="128320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029CC40-0E26-0493-8A3C-01CF6E02243F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971764" y="1447832"/>
            <a:ext cx="4248472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键：密度相等</a:t>
            </a:r>
          </a:p>
        </p:txBody>
      </p:sp>
    </p:spTree>
    <p:extLst>
      <p:ext uri="{BB962C8B-B14F-4D97-AF65-F5344CB8AC3E}">
        <p14:creationId xmlns:p14="http://schemas.microsoft.com/office/powerpoint/2010/main" val="2103220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0F3EF8-98A8-892E-A02E-3697740D50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B569079-5A4F-17D7-7BE0-B713FBEDDCDE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与温度的关系</a:t>
            </a:r>
          </a:p>
        </p:txBody>
      </p:sp>
    </p:spTree>
    <p:extLst>
      <p:ext uri="{BB962C8B-B14F-4D97-AF65-F5344CB8AC3E}">
        <p14:creationId xmlns:p14="http://schemas.microsoft.com/office/powerpoint/2010/main" val="394685200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42900EA-103A-1EBF-C363-8EDDDBF3A2A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11454" y="2541630"/>
            <a:ext cx="2146115" cy="7103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热气球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5FF1463-1353-4420-EF0C-F485722F69E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903708" y="2535264"/>
            <a:ext cx="1656154" cy="7103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孔明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80BBC1-3090-7B0A-8F1B-A343F69B4B1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567608" y="1968228"/>
            <a:ext cx="3101483" cy="413477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1C29081-FB5D-F81B-91A5-E6C743C7EF7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627079" y="1955498"/>
            <a:ext cx="3273109" cy="41475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F5C15B6F-61A9-4C7C-A6F6-B9FB53A93182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12635" y="178083"/>
            <a:ext cx="5966730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大小与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温度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关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ED61A0B-BDD9-BE7F-FB30-0B6B1C4647FC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1805" y="1052736"/>
            <a:ext cx="11720990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气受热后体积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密度变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(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升、下沉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F2A0457A-08D0-CED9-C799-E02E10636D60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64406" y="1052736"/>
            <a:ext cx="136815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0451CC5-EFBB-9EFC-7F06-82F554C56F81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759927" y="1052736"/>
            <a:ext cx="136815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升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493E874A-208E-3948-B33D-EA21CD000065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652195" y="1052736"/>
            <a:ext cx="1368152" cy="5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3618847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纸风车">
            <a:hlinkClick r:id="" action="ppaction://media"/>
            <a:extLst>
              <a:ext uri="{FF2B5EF4-FFF2-40B4-BE49-F238E27FC236}">
                <a16:creationId xmlns:a16="http://schemas.microsoft.com/office/drawing/2014/main" id="{2DB3B951-F15C-70EF-CDD8-CA3195C0F288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A43D0C70-F342-18E6-2CC5-54DA3714931A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视频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6E3EB8-562F-A25E-0D4B-9026573977DB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88088" y="260648"/>
            <a:ext cx="5071597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密度大小与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温度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关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1157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6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6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6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7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3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5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8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9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3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5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7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7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3"/>
</p:tagLst>
</file>

<file path=ppt/tags/tag178.xml><?xml version="1.0" encoding="utf-8"?>
<p:tagLst xmlns:p="http://schemas.openxmlformats.org/presentationml/2006/main">
  <p:tag name="AS_UNIQUEID" val="347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7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8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9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1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3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4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7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8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5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6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7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8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9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1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4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6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7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1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8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8"/>
  <p:tag name="KSO_WM_UNIT_PLACING_PICTURE_USER_VIEWPORT" val="{&quot;height&quot;:3600,&quot;width&quot;:6390}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3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7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8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6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7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6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9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6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1"/>
</p:tagLst>
</file>

<file path=ppt/theme/theme1.xml><?xml version="1.0" encoding="utf-8"?>
<a:theme xmlns:a="http://schemas.openxmlformats.org/drawingml/2006/main" name="2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2</Words>
  <PresentationFormat>宽屏</PresentationFormat>
  <Paragraphs>124</Paragraphs>
  <Slides>22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黑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2_Office 2013 - 2022 主题</vt:lpstr>
      <vt:lpstr>Office 主题​​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8-15T17:05:24Z</cp:lastPrinted>
  <dcterms:created xsi:type="dcterms:W3CDTF">2025-08-15T17:05:24Z</dcterms:created>
  <dcterms:modified xsi:type="dcterms:W3CDTF">2025-08-29T22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